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23D16" w:rsidRDefault="00323D16" w:rsidP="00323D16">
      <w:pPr>
        <w:tabs>
          <w:tab w:val="left" w:pos="540"/>
        </w:tabs>
        <w:spacing w:after="0" w:line="360" w:lineRule="auto"/>
        <w:rPr>
          <w:rFonts w:ascii="Times New Roman" w:hAnsi="Times New Roman" w:cs="Times New Roman"/>
          <w:bCs/>
        </w:rPr>
      </w:pPr>
      <w:r w:rsidRPr="0026064A">
        <w:rPr>
          <w:rStyle w:val="hvr"/>
          <w:rFonts w:ascii="Times New Roman" w:hAnsi="Times New Roman" w:cs="Times New Roman"/>
          <w:bCs/>
          <w:sz w:val="24"/>
          <w:szCs w:val="24"/>
          <w:shd w:val="clear" w:color="auto" w:fill="FFFFFF"/>
        </w:rPr>
        <w:t>T</w:t>
      </w:r>
      <w:r>
        <w:rPr>
          <w:rStyle w:val="hvr"/>
          <w:rFonts w:ascii="Times New Roman" w:hAnsi="Times New Roman" w:cs="Times New Roman"/>
          <w:bCs/>
          <w:sz w:val="24"/>
          <w:szCs w:val="24"/>
          <w:shd w:val="clear" w:color="auto" w:fill="FFFFFF"/>
        </w:rPr>
        <w:t>able 1: Biological activity data of the molecules.</w:t>
      </w:r>
    </w:p>
    <w:tbl>
      <w:tblPr>
        <w:tblW w:w="1061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0"/>
        <w:gridCol w:w="1980"/>
        <w:gridCol w:w="3330"/>
        <w:gridCol w:w="1350"/>
        <w:gridCol w:w="1170"/>
        <w:gridCol w:w="1610"/>
      </w:tblGrid>
      <w:tr w:rsidR="00323D16" w:rsidRPr="00322544" w:rsidTr="00415417">
        <w:tc>
          <w:tcPr>
            <w:tcW w:w="1170" w:type="dxa"/>
            <w:vAlign w:val="center"/>
          </w:tcPr>
          <w:p w:rsidR="00323D16" w:rsidRPr="00B57765" w:rsidRDefault="00323D16" w:rsidP="00415417">
            <w:pPr>
              <w:widowControl w:val="0"/>
              <w:autoSpaceDE w:val="0"/>
              <w:autoSpaceDN w:val="0"/>
              <w:spacing w:before="7" w:after="0"/>
              <w:ind w:left="72" w:right="83" w:firstLine="233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l.  N</w:t>
            </w: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o.</w:t>
            </w:r>
          </w:p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 w:after="0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 w:after="0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Drug name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 w:after="0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Structures</w:t>
            </w:r>
          </w:p>
        </w:tc>
        <w:tc>
          <w:tcPr>
            <w:tcW w:w="1350" w:type="dxa"/>
            <w:vAlign w:val="center"/>
          </w:tcPr>
          <w:p w:rsidR="00323D16" w:rsidRDefault="00323D16" w:rsidP="00415417">
            <w:pPr>
              <w:widowControl w:val="0"/>
              <w:autoSpaceDE w:val="0"/>
              <w:autoSpaceDN w:val="0"/>
              <w:spacing w:before="7" w:after="0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IC</w:t>
            </w:r>
            <w:r w:rsidRPr="0052703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0</w:t>
            </w:r>
          </w:p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 w:after="0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µ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170" w:type="dxa"/>
            <w:vAlign w:val="center"/>
          </w:tcPr>
          <w:p w:rsidR="00323D16" w:rsidRDefault="00323D16" w:rsidP="00415417">
            <w:pPr>
              <w:widowControl w:val="0"/>
              <w:autoSpaceDE w:val="0"/>
              <w:autoSpaceDN w:val="0"/>
              <w:spacing w:before="7" w:after="0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pIC</w:t>
            </w:r>
            <w:r w:rsidRPr="0052703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0</w:t>
            </w:r>
          </w:p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 w:after="0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µ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61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240" w:after="0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Reference</w:t>
            </w:r>
          </w:p>
        </w:tc>
      </w:tr>
      <w:tr w:rsidR="00323D16" w:rsidRPr="00322544" w:rsidTr="00415417">
        <w:trPr>
          <w:trHeight w:val="77"/>
        </w:trPr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 w:after="0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Ebselen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pStyle w:val="TableParagraph"/>
              <w:ind w:left="34" w:right="307"/>
              <w:rPr>
                <w:w w:val="105"/>
                <w:sz w:val="24"/>
                <w:szCs w:val="24"/>
              </w:rPr>
            </w:pPr>
            <w:r w:rsidRPr="00527035">
              <w:rPr>
                <w:sz w:val="24"/>
                <w:szCs w:val="24"/>
              </w:rPr>
              <w:object w:dxaOrig="1900" w:dyaOrig="9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98" type="#_x0000_t75" style="width:75.75pt;height:39pt" o:ole="">
                  <v:imagedata r:id="rId4" o:title=""/>
                </v:shape>
                <o:OLEObject Type="Embed" ProgID="ChemDraw.Document.6.0" ShapeID="_x0000_i1498" DrawAspect="Content" ObjectID="_1711272672" r:id="rId5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pStyle w:val="TableParagraph"/>
              <w:ind w:left="302" w:right="307"/>
              <w:rPr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t>0.67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173</w:t>
            </w:r>
          </w:p>
        </w:tc>
        <w:tc>
          <w:tcPr>
            <w:tcW w:w="1610" w:type="dxa"/>
            <w:vMerge w:val="restart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adjustRightInd w:val="0"/>
              <w:spacing w:before="7"/>
              <w:ind w:left="305" w:right="83"/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[10]</w:t>
            </w: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Disulfiram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34" w:right="307"/>
              <w:rPr>
                <w:w w:val="105"/>
                <w:sz w:val="24"/>
                <w:szCs w:val="24"/>
              </w:rPr>
            </w:pPr>
            <w:r w:rsidRPr="00527035">
              <w:rPr>
                <w:sz w:val="24"/>
                <w:szCs w:val="24"/>
              </w:rPr>
              <w:object w:dxaOrig="2332" w:dyaOrig="1099">
                <v:shape id="_x0000_i1499" type="#_x0000_t75" style="width:116.25pt;height:54pt" o:ole="">
                  <v:imagedata r:id="rId6" o:title=""/>
                </v:shape>
                <o:OLEObject Type="Embed" ProgID="ChemDraw.Document.6.0" ShapeID="_x0000_i1499" DrawAspect="Content" ObjectID="_1711272673" r:id="rId7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304" w:right="307"/>
              <w:rPr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t>9.35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970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74"/>
              <w:rPr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Tideglusib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pStyle w:val="TableParagraph"/>
              <w:ind w:left="34" w:right="307"/>
              <w:rPr>
                <w:w w:val="105"/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object w:dxaOrig="2424" w:dyaOrig="1229">
                <v:shape id="_x0000_i1500" type="#_x0000_t75" style="width:120.75pt;height:63pt" o:ole="">
                  <v:imagedata r:id="rId8" o:title=""/>
                </v:shape>
                <o:OLEObject Type="Embed" ProgID="ChemDraw.Document.6.0" ShapeID="_x0000_i1500" DrawAspect="Content" ObjectID="_1711272674" r:id="rId9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pStyle w:val="TableParagraph"/>
              <w:ind w:left="303" w:right="307"/>
              <w:rPr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t>1.55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190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pStyle w:val="TableParagraph"/>
              <w:ind w:left="74"/>
              <w:rPr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Carmofur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pStyle w:val="TableParagraph"/>
              <w:ind w:left="34" w:right="307"/>
              <w:rPr>
                <w:w w:val="105"/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object w:dxaOrig="2756" w:dyaOrig="1237">
                <v:shape id="_x0000_i1501" type="#_x0000_t75" style="width:132pt;height:60pt" o:ole="">
                  <v:imagedata r:id="rId10" o:title=""/>
                </v:shape>
                <o:OLEObject Type="Embed" ProgID="ChemDraw.Document.6.0" ShapeID="_x0000_i1501" DrawAspect="Content" ObjectID="_1711272675" r:id="rId11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pStyle w:val="TableParagraph"/>
              <w:ind w:left="304" w:right="307"/>
              <w:rPr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t>1.82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260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pStyle w:val="TableParagraph"/>
              <w:ind w:left="74"/>
              <w:rPr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Shikonin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pStyle w:val="TableParagraph"/>
              <w:ind w:left="34" w:right="307"/>
              <w:rPr>
                <w:w w:val="105"/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object w:dxaOrig="2551" w:dyaOrig="1535">
                <v:shape id="_x0000_i1502" type="#_x0000_t75" style="width:127.5pt;height:75pt" o:ole="">
                  <v:imagedata r:id="rId12" o:title=""/>
                </v:shape>
                <o:OLEObject Type="Embed" ProgID="ChemDraw.Document.6.0" ShapeID="_x0000_i1502" DrawAspect="Content" ObjectID="_1711272676" r:id="rId13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pStyle w:val="TableParagraph"/>
              <w:ind w:right="307"/>
              <w:rPr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t>15.75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.197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pStyle w:val="TableParagraph"/>
              <w:ind w:left="73"/>
              <w:rPr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1a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34" w:right="307"/>
              <w:rPr>
                <w:w w:val="105"/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object w:dxaOrig="3268" w:dyaOrig="2034">
                <v:shape id="_x0000_i1503" type="#_x0000_t75" style="width:117pt;height:72.75pt" o:ole="">
                  <v:imagedata r:id="rId14" o:title=""/>
                </v:shape>
                <o:OLEObject Type="Embed" ProgID="ChemDraw.Document.6.0" ShapeID="_x0000_i1503" DrawAspect="Content" ObjectID="_1711272677" r:id="rId15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right="307"/>
              <w:rPr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t>0.053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275</w:t>
            </w:r>
          </w:p>
        </w:tc>
        <w:tc>
          <w:tcPr>
            <w:tcW w:w="1610" w:type="dxa"/>
            <w:vMerge w:val="restart"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7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[18]</w:t>
            </w: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1b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4"/>
              <w:ind w:left="34" w:right="307"/>
              <w:rPr>
                <w:w w:val="105"/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object w:dxaOrig="3268" w:dyaOrig="2393">
                <v:shape id="_x0000_i1504" type="#_x0000_t75" style="width:117pt;height:84.75pt" o:ole="">
                  <v:imagedata r:id="rId16" o:title=""/>
                </v:shape>
                <o:OLEObject Type="Embed" ProgID="ChemDraw.Document.6.0" ShapeID="_x0000_i1504" DrawAspect="Content" ObjectID="_1711272678" r:id="rId17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4"/>
              <w:ind w:left="304" w:right="307"/>
              <w:rPr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t>0.04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397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pStyle w:val="TableParagraph"/>
              <w:spacing w:before="4"/>
              <w:ind w:left="73"/>
              <w:rPr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1r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34" w:right="307"/>
              <w:rPr>
                <w:w w:val="105"/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object w:dxaOrig="4332" w:dyaOrig="2419">
                <v:shape id="_x0000_i1505" type="#_x0000_t75" style="width:122.25pt;height:67.5pt" o:ole="">
                  <v:imagedata r:id="rId18" o:title=""/>
                </v:shape>
                <o:OLEObject Type="Embed" ProgID="ChemDraw.Document.6.0" ShapeID="_x0000_i1505" DrawAspect="Content" ObjectID="_1711272679" r:id="rId19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304" w:right="307"/>
              <w:rPr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t>0.18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44</w:t>
            </w:r>
          </w:p>
        </w:tc>
        <w:tc>
          <w:tcPr>
            <w:tcW w:w="1610" w:type="dxa"/>
            <w:vMerge w:val="restart"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7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[19]</w:t>
            </w: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3a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4"/>
              <w:ind w:left="34" w:right="307"/>
              <w:rPr>
                <w:w w:val="105"/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object w:dxaOrig="4123" w:dyaOrig="2419">
                <v:shape id="_x0000_i1506" type="#_x0000_t75" style="width:133.5pt;height:78pt" o:ole="">
                  <v:imagedata r:id="rId20" o:title=""/>
                </v:shape>
                <o:OLEObject Type="Embed" ProgID="ChemDraw.Document.6.0" ShapeID="_x0000_i1506" DrawAspect="Content" ObjectID="_1711272680" r:id="rId21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4"/>
              <w:ind w:left="303" w:right="307"/>
              <w:rPr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t>2.39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378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76"/>
              <w:rPr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3b</w:t>
            </w:r>
          </w:p>
          <w:p w:rsidR="00323D16" w:rsidRPr="00527035" w:rsidRDefault="00323D16" w:rsidP="00415417">
            <w:pPr>
              <w:widowControl w:val="0"/>
              <w:shd w:val="clear" w:color="auto" w:fill="FFFFFF"/>
              <w:autoSpaceDE w:val="0"/>
              <w:autoSpaceDN w:val="0"/>
              <w:spacing w:before="187" w:after="187"/>
              <w:ind w:left="305" w:right="83"/>
              <w:jc w:val="center"/>
              <w:outlineLvl w:val="3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(alpha-ketoamide)</w:t>
            </w:r>
          </w:p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34" w:right="307"/>
              <w:rPr>
                <w:w w:val="105"/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object w:dxaOrig="4579" w:dyaOrig="2241">
                <v:shape id="_x0000_i1507" type="#_x0000_t75" style="width:126pt;height:63pt" o:ole="">
                  <v:imagedata r:id="rId22" o:title=""/>
                </v:shape>
                <o:OLEObject Type="Embed" ProgID="ChemDraw.Document.6.0" ShapeID="_x0000_i1507" DrawAspect="Content" ObjectID="_1711272681" r:id="rId23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304" w:right="307"/>
              <w:rPr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t>0.67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173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76"/>
              <w:rPr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Simeprevir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pStyle w:val="TableParagraph"/>
              <w:ind w:left="34" w:right="307"/>
              <w:rPr>
                <w:w w:val="105"/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object w:dxaOrig="2790" w:dyaOrig="3245">
                <v:shape id="_x0000_i1508" type="#_x0000_t75" style="width:132.75pt;height:153pt" o:ole="">
                  <v:imagedata r:id="rId24" o:title=""/>
                </v:shape>
                <o:OLEObject Type="Embed" ProgID="ChemDraw.Document.6.0" ShapeID="_x0000_i1508" DrawAspect="Content" ObjectID="_1711272682" r:id="rId25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pStyle w:val="TableParagraph"/>
              <w:ind w:right="307"/>
              <w:rPr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t>13.74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.137</w:t>
            </w:r>
          </w:p>
        </w:tc>
        <w:tc>
          <w:tcPr>
            <w:tcW w:w="1610" w:type="dxa"/>
            <w:vMerge w:val="restart"/>
            <w:vAlign w:val="center"/>
          </w:tcPr>
          <w:p w:rsidR="00323D16" w:rsidRPr="00527035" w:rsidRDefault="00323D16" w:rsidP="00415417">
            <w:pPr>
              <w:pStyle w:val="TableParagraph"/>
              <w:ind w:left="76" w:right="82"/>
              <w:rPr>
                <w:sz w:val="24"/>
                <w:szCs w:val="24"/>
                <w:highlight w:val="yellow"/>
              </w:rPr>
            </w:pPr>
            <w:r>
              <w:rPr>
                <w:sz w:val="24"/>
                <w:szCs w:val="24"/>
              </w:rPr>
              <w:t>[</w:t>
            </w:r>
            <w:r w:rsidRPr="00363C4C">
              <w:rPr>
                <w:sz w:val="24"/>
                <w:szCs w:val="24"/>
              </w:rPr>
              <w:t>20</w:t>
            </w:r>
            <w:r>
              <w:rPr>
                <w:sz w:val="24"/>
                <w:szCs w:val="24"/>
              </w:rPr>
              <w:t>]</w:t>
            </w: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Boceprevir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pStyle w:val="TableParagraph"/>
              <w:ind w:left="34" w:right="307"/>
              <w:rPr>
                <w:w w:val="105"/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object w:dxaOrig="3394" w:dyaOrig="1977">
                <v:shape id="_x0000_i1509" type="#_x0000_t75" style="width:133.5pt;height:76.5pt" o:ole="">
                  <v:imagedata r:id="rId26" o:title=""/>
                </v:shape>
                <o:OLEObject Type="Embed" ProgID="ChemDraw.Document.6.0" ShapeID="_x0000_i1509" DrawAspect="Content" ObjectID="_1711272683" r:id="rId27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pStyle w:val="TableParagraph"/>
              <w:ind w:left="304" w:right="307"/>
              <w:rPr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t>4.13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615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pStyle w:val="TableParagraph"/>
              <w:ind w:left="75"/>
              <w:rPr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Narlaprevir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pStyle w:val="TableParagraph"/>
              <w:ind w:left="34" w:right="307"/>
              <w:rPr>
                <w:w w:val="105"/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object w:dxaOrig="3866" w:dyaOrig="2200">
                <v:shape id="_x0000_i1510" type="#_x0000_t75" style="width:133.5pt;height:75.75pt" o:ole="">
                  <v:imagedata r:id="rId28" o:title=""/>
                </v:shape>
                <o:OLEObject Type="Embed" ProgID="ChemDraw.Document.6.0" ShapeID="_x0000_i1510" DrawAspect="Content" ObjectID="_1711272684" r:id="rId29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pStyle w:val="TableParagraph"/>
              <w:ind w:left="304" w:right="307"/>
              <w:rPr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t>5.73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758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pStyle w:val="TableParagraph"/>
              <w:ind w:left="76" w:right="82"/>
              <w:rPr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MG-132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pStyle w:val="TableParagraph"/>
              <w:ind w:left="34" w:right="307"/>
              <w:rPr>
                <w:w w:val="105"/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object w:dxaOrig="3893" w:dyaOrig="1552">
                <v:shape id="_x0000_i1511" type="#_x0000_t75" style="width:128.25pt;height:51.75pt" o:ole="">
                  <v:imagedata r:id="rId30" o:title=""/>
                </v:shape>
                <o:OLEObject Type="Embed" ProgID="ChemDraw.Document.6.0" ShapeID="_x0000_i1511" DrawAspect="Content" ObjectID="_1711272685" r:id="rId31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pStyle w:val="TableParagraph"/>
              <w:ind w:left="306" w:right="307"/>
              <w:rPr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t>3.9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591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pStyle w:val="TableParagraph"/>
              <w:ind w:left="75"/>
              <w:rPr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Calpeptin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34" w:right="307"/>
              <w:rPr>
                <w:w w:val="105"/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object w:dxaOrig="3389" w:dyaOrig="1376">
                <v:shape id="_x0000_i1512" type="#_x0000_t75" style="width:128.25pt;height:51.75pt" o:ole="">
                  <v:imagedata r:id="rId32" o:title=""/>
                </v:shape>
                <o:OLEObject Type="Embed" ProgID="ChemDraw.Document.6.0" ShapeID="_x0000_i1512" DrawAspect="Content" ObjectID="_1711272686" r:id="rId33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right="307"/>
              <w:rPr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t>10.69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.028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76" w:right="82"/>
              <w:rPr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Calpain inhibitor I (ALLN)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4"/>
              <w:ind w:left="34" w:right="307"/>
              <w:rPr>
                <w:w w:val="105"/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object w:dxaOrig="3330" w:dyaOrig="1665">
                <v:shape id="_x0000_i1513" type="#_x0000_t75" style="width:133.5pt;height:67.5pt" o:ole="">
                  <v:imagedata r:id="rId34" o:title=""/>
                </v:shape>
                <o:OLEObject Type="Embed" ProgID="ChemDraw.Document.6.0" ShapeID="_x0000_i1513" DrawAspect="Content" ObjectID="_1711272687" r:id="rId35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4"/>
              <w:ind w:right="307"/>
              <w:rPr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t>8.6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934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pStyle w:val="TableParagraph"/>
              <w:spacing w:before="4"/>
              <w:ind w:left="76"/>
              <w:rPr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MG-115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34" w:right="307"/>
              <w:rPr>
                <w:w w:val="105"/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object w:dxaOrig="4081" w:dyaOrig="1665">
                <v:shape id="_x0000_i1514" type="#_x0000_t75" style="width:133.5pt;height:54pt" o:ole="">
                  <v:imagedata r:id="rId36" o:title=""/>
                </v:shape>
                <o:OLEObject Type="Embed" ProgID="ChemDraw.Document.6.0" ShapeID="_x0000_i1514" DrawAspect="Content" ObjectID="_1711272688" r:id="rId37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304" w:right="307"/>
              <w:rPr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t>3.14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496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76" w:right="82"/>
              <w:rPr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Calpain inhibitor II (ALLM)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pStyle w:val="TableParagraph"/>
              <w:ind w:left="34" w:right="307"/>
              <w:rPr>
                <w:w w:val="105"/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object w:dxaOrig="3330" w:dyaOrig="1665">
                <v:shape id="_x0000_i1515" type="#_x0000_t75" style="width:133.5pt;height:67.5pt" o:ole="">
                  <v:imagedata r:id="rId38" o:title=""/>
                </v:shape>
                <o:OLEObject Type="Embed" ProgID="ChemDraw.Document.6.0" ShapeID="_x0000_i1515" DrawAspect="Content" ObjectID="_1711272689" r:id="rId39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pStyle w:val="TableParagraph"/>
              <w:ind w:left="304" w:right="307"/>
              <w:rPr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t>0.97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13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pStyle w:val="TableParagraph"/>
              <w:ind w:left="75"/>
              <w:rPr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Calpain inhibitor XII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34" w:right="307"/>
              <w:rPr>
                <w:w w:val="105"/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object w:dxaOrig="4611" w:dyaOrig="1665">
                <v:shape id="_x0000_i1516" type="#_x0000_t75" style="width:131.25pt;height:48pt" o:ole="">
                  <v:imagedata r:id="rId40" o:title=""/>
                </v:shape>
                <o:OLEObject Type="Embed" ProgID="ChemDraw.Document.6.0" ShapeID="_x0000_i1516" DrawAspect="Content" ObjectID="_1711272690" r:id="rId41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304" w:right="307"/>
              <w:rPr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t>0.45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346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76" w:right="82"/>
              <w:rPr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PSI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pStyle w:val="TableParagraph"/>
              <w:ind w:left="34" w:right="307"/>
              <w:rPr>
                <w:w w:val="105"/>
                <w:sz w:val="24"/>
                <w:szCs w:val="24"/>
              </w:rPr>
            </w:pPr>
            <w:r w:rsidRPr="00527035">
              <w:rPr>
                <w:sz w:val="24"/>
                <w:szCs w:val="24"/>
              </w:rPr>
              <w:object w:dxaOrig="4649" w:dyaOrig="2385">
                <v:shape id="_x0000_i1517" type="#_x0000_t75" style="width:129.75pt;height:67.5pt" o:ole="">
                  <v:imagedata r:id="rId42" o:title=""/>
                </v:shape>
                <o:OLEObject Type="Embed" ProgID="ChemDraw.Document.6.0" ShapeID="_x0000_i1517" DrawAspect="Content" ObjectID="_1711272691" r:id="rId43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pStyle w:val="TableParagraph"/>
              <w:ind w:left="306" w:right="307"/>
              <w:rPr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t>10.38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.016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pStyle w:val="TableParagraph"/>
              <w:ind w:left="75"/>
              <w:rPr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Baicalin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4"/>
              <w:ind w:left="34" w:right="307"/>
              <w:rPr>
                <w:w w:val="105"/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object w:dxaOrig="3053" w:dyaOrig="2255">
                <v:shape id="_x0000_i1518" type="#_x0000_t75" style="width:131.25pt;height:97.5pt" o:ole="">
                  <v:imagedata r:id="rId44" o:title=""/>
                </v:shape>
                <o:OLEObject Type="Embed" ProgID="ChemDraw.Document.6.0" ShapeID="_x0000_i1518" DrawAspect="Content" ObjectID="_1711272692" r:id="rId45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4"/>
              <w:ind w:left="304" w:right="307"/>
              <w:rPr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t>6.41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806</w:t>
            </w:r>
          </w:p>
        </w:tc>
        <w:tc>
          <w:tcPr>
            <w:tcW w:w="1610" w:type="dxa"/>
            <w:vMerge w:val="restart"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74"/>
              <w:rPr>
                <w:sz w:val="24"/>
                <w:szCs w:val="24"/>
                <w:highlight w:val="yellow"/>
              </w:rPr>
            </w:pPr>
            <w:r>
              <w:rPr>
                <w:sz w:val="24"/>
                <w:szCs w:val="24"/>
              </w:rPr>
              <w:t>[</w:t>
            </w:r>
            <w:r w:rsidRPr="00363C4C">
              <w:rPr>
                <w:sz w:val="24"/>
                <w:szCs w:val="24"/>
              </w:rPr>
              <w:t>21</w:t>
            </w:r>
            <w:r>
              <w:rPr>
                <w:sz w:val="24"/>
                <w:szCs w:val="24"/>
              </w:rPr>
              <w:t>]</w:t>
            </w: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Baicalein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34" w:right="307"/>
              <w:rPr>
                <w:w w:val="105"/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object w:dxaOrig="2304" w:dyaOrig="1464">
                <v:shape id="_x0000_i1519" type="#_x0000_t75" style="width:116.25pt;height:72.75pt" o:ole="">
                  <v:imagedata r:id="rId46" o:title=""/>
                </v:shape>
                <o:OLEObject Type="Embed" ProgID="ChemDraw.Document.6.0" ShapeID="_x0000_i1519" DrawAspect="Content" ObjectID="_1711272693" r:id="rId47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0" w:right="307"/>
              <w:rPr>
                <w:sz w:val="24"/>
                <w:szCs w:val="24"/>
              </w:rPr>
            </w:pPr>
            <w:r w:rsidRPr="00527035">
              <w:rPr>
                <w:w w:val="105"/>
                <w:sz w:val="24"/>
                <w:szCs w:val="24"/>
              </w:rPr>
              <w:t>0.94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26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pStyle w:val="TableParagraph"/>
              <w:spacing w:before="9"/>
              <w:ind w:left="74"/>
              <w:rPr>
                <w:sz w:val="24"/>
                <w:szCs w:val="24"/>
                <w:highlight w:val="yellow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Chloroquine (Rac)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4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object w:dxaOrig="2995" w:dyaOrig="1607">
                <v:shape id="_x0000_i1520" type="#_x0000_t75" style="width:126pt;height:68.25pt" o:ole="">
                  <v:imagedata r:id="rId48" o:title=""/>
                </v:shape>
                <o:OLEObject Type="Embed" ProgID="ChemDraw.Document.6.0" ShapeID="_x0000_i1520" DrawAspect="Content" ObjectID="_1711272694" r:id="rId49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.801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255</w:t>
            </w:r>
          </w:p>
        </w:tc>
        <w:tc>
          <w:tcPr>
            <w:tcW w:w="1610" w:type="dxa"/>
            <w:vMerge w:val="restart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22]</w:t>
            </w: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S-Chloroquine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4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object w:dxaOrig="2942" w:dyaOrig="1607">
                <v:shape id="_x0000_i1521" type="#_x0000_t75" style="width:132pt;height:71.25pt" o:ole="">
                  <v:imagedata r:id="rId50" o:title=""/>
                </v:shape>
                <o:OLEObject Type="Embed" ProgID="ChemDraw.Document.6.0" ShapeID="_x0000_i1521" DrawAspect="Content" ObjectID="_1711272695" r:id="rId51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.761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245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lastRenderedPageBreak/>
              <w:t>*</w:t>
            </w: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R-Chloroquine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4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object w:dxaOrig="2995" w:dyaOrig="1607">
                <v:shape id="_x0000_i1522" type="#_x0000_t75" style="width:132pt;height:70.5pt" o:ole="">
                  <v:imagedata r:id="rId52" o:title=""/>
                </v:shape>
                <o:OLEObject Type="Embed" ProgID="ChemDraw.Document.6.0" ShapeID="_x0000_i1522" DrawAspect="Content" ObjectID="_1711272696" r:id="rId53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.975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295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Hydroxychloroquine (Rac)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4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object w:dxaOrig="3212" w:dyaOrig="1611">
                <v:shape id="_x0000_i1523" type="#_x0000_t75" style="width:133.5pt;height:66pt" o:ole="">
                  <v:imagedata r:id="rId54" o:title=""/>
                </v:shape>
                <o:OLEObject Type="Embed" ProgID="ChemDraw.Document.6.0" ShapeID="_x0000_i1523" DrawAspect="Content" ObjectID="_1711272697" r:id="rId55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.752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243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S-Hydroxychloroquine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4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object w:dxaOrig="3161" w:dyaOrig="1608">
                <v:shape id="_x0000_i1524" type="#_x0000_t75" style="width:130.5pt;height:67.5pt" o:ole="">
                  <v:imagedata r:id="rId56" o:title=""/>
                </v:shape>
                <o:OLEObject Type="Embed" ProgID="ChemDraw.Document.6.0" ShapeID="_x0000_i1524" DrawAspect="Content" ObjectID="_1711272698" r:id="rId57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.444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159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R-Hydroxychloroquine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4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object w:dxaOrig="3213" w:dyaOrig="1608">
                <v:shape id="_x0000_i1525" type="#_x0000_t75" style="width:126pt;height:63.75pt" o:ole="">
                  <v:imagedata r:id="rId58" o:title=""/>
                </v:shape>
                <o:OLEObject Type="Embed" ProgID="ChemDraw.Document.6.0" ShapeID="_x0000_i1525" DrawAspect="Content" ObjectID="_1711272699" r:id="rId59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2.445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388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Azithromycin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4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object w:dxaOrig="3380" w:dyaOrig="2519">
                <v:shape id="_x0000_i1526" type="#_x0000_t75" style="width:135pt;height:99.75pt" o:ole="">
                  <v:imagedata r:id="rId60" o:title=""/>
                </v:shape>
                <o:OLEObject Type="Embed" ProgID="ChemDraw.Document.6.0" ShapeID="_x0000_i1526" DrawAspect="Content" ObjectID="_1711272700" r:id="rId61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5.75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.197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adjustRightInd w:val="0"/>
              <w:spacing w:before="7" w:line="360" w:lineRule="auto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Ivermectin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4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object w:dxaOrig="5011" w:dyaOrig="3987">
                <v:shape id="_x0000_i1527" type="#_x0000_t75" style="width:137.25pt;height:108.75pt" o:ole="">
                  <v:imagedata r:id="rId62" o:title=""/>
                </v:shape>
                <o:OLEObject Type="Embed" ProgID="ChemDraw.Document.6.0" ShapeID="_x0000_i1527" DrawAspect="Content" ObjectID="_1711272701" r:id="rId63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2.8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447</w:t>
            </w:r>
          </w:p>
        </w:tc>
        <w:tc>
          <w:tcPr>
            <w:tcW w:w="161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adjustRightInd w:val="0"/>
              <w:spacing w:before="7" w:line="360" w:lineRule="auto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23]</w:t>
            </w: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N1</w:t>
            </w:r>
          </w:p>
          <w:p w:rsidR="00323D16" w:rsidRPr="005A2C5C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object w:dxaOrig="4154" w:dyaOrig="2146">
                <v:shape id="_x0000_i1528" type="#_x0000_t75" style="width:139.5pt;height:71.25pt" o:ole="">
                  <v:imagedata r:id="rId64" o:title=""/>
                </v:shape>
                <o:OLEObject Type="Embed" ProgID="ChemDraw.Document.6.0" ShapeID="_x0000_i1528" DrawAspect="Content" ObjectID="_1711272702" r:id="rId65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.11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045</w:t>
            </w:r>
          </w:p>
        </w:tc>
        <w:tc>
          <w:tcPr>
            <w:tcW w:w="161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adjustRightInd w:val="0"/>
              <w:spacing w:before="7" w:line="360" w:lineRule="auto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  <w:highlight w:val="cyan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[</w:t>
            </w:r>
            <w:r w:rsidRPr="003C185C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8</w:t>
            </w: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]</w:t>
            </w: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lastRenderedPageBreak/>
              <w:t>32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N3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4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object w:dxaOrig="3682" w:dyaOrig="2817">
                <v:shape id="_x0000_i1529" type="#_x0000_t75" style="width:132pt;height:99.75pt" o:ole="">
                  <v:imagedata r:id="rId66" o:title=""/>
                </v:shape>
                <o:OLEObject Type="Embed" ProgID="ChemDraw.Document.6.0" ShapeID="_x0000_i1529" DrawAspect="Content" ObjectID="_1711272703" r:id="rId67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1170" w:type="dxa"/>
            <w:vAlign w:val="center"/>
          </w:tcPr>
          <w:p w:rsidR="00323D16" w:rsidRPr="00363C4C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3C4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.096</w:t>
            </w:r>
          </w:p>
        </w:tc>
        <w:tc>
          <w:tcPr>
            <w:tcW w:w="1610" w:type="dxa"/>
            <w:vAlign w:val="center"/>
          </w:tcPr>
          <w:p w:rsidR="00323D16" w:rsidRPr="00363C4C" w:rsidRDefault="00323D16" w:rsidP="00415417">
            <w:pPr>
              <w:widowControl w:val="0"/>
              <w:autoSpaceDE w:val="0"/>
              <w:autoSpaceDN w:val="0"/>
              <w:adjustRightInd w:val="0"/>
              <w:spacing w:before="7" w:line="360" w:lineRule="auto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  <w:t>[</w:t>
            </w:r>
            <w:r w:rsidRPr="00363C4C"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  <w:t>10</w:t>
            </w:r>
            <w:r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  <w:t>]</w:t>
            </w: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Style w:val="Strong"/>
                <w:rFonts w:ascii="Times New Roman" w:hAnsi="Times New Roman" w:cs="Times New Roman"/>
                <w:b w:val="0"/>
                <w:bCs w:val="0"/>
                <w:sz w:val="24"/>
                <w:szCs w:val="24"/>
                <w:shd w:val="clear" w:color="auto" w:fill="FFFFFF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N9</w:t>
            </w:r>
          </w:p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object w:dxaOrig="3907" w:dyaOrig="2709">
                <v:shape id="_x0000_i1530" type="#_x0000_t75" style="width:133.5pt;height:92.25pt" o:ole="">
                  <v:imagedata r:id="rId68" o:title=""/>
                </v:shape>
                <o:OLEObject Type="Embed" ProgID="ChemDraw.Document.6.0" ShapeID="_x0000_i1530" DrawAspect="Content" ObjectID="_1711272704" r:id="rId69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0.9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45</w:t>
            </w:r>
          </w:p>
        </w:tc>
        <w:tc>
          <w:tcPr>
            <w:tcW w:w="161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[18]</w:t>
            </w: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UAWJ243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4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object w:dxaOrig="3335" w:dyaOrig="1965">
                <v:shape id="_x0000_i1531" type="#_x0000_t75" style="width:127.5pt;height:75pt" o:ole="">
                  <v:imagedata r:id="rId70" o:title=""/>
                </v:shape>
                <o:OLEObject Type="Embed" ProgID="ChemDraw.Document.6.0" ShapeID="_x0000_i1531" DrawAspect="Content" ObjectID="_1711272705" r:id="rId71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0.41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387</w:t>
            </w:r>
          </w:p>
        </w:tc>
        <w:tc>
          <w:tcPr>
            <w:tcW w:w="1610" w:type="dxa"/>
            <w:vMerge w:val="restart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24]</w:t>
            </w: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UAWJ246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4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object w:dxaOrig="2506" w:dyaOrig="3277">
                <v:shape id="_x0000_i1532" type="#_x0000_t75" style="width:126pt;height:164.25pt" o:ole="">
                  <v:imagedata r:id="rId72" o:title=""/>
                </v:shape>
                <o:OLEObject Type="Embed" ProgID="ChemDraw.Document.6.0" ShapeID="_x0000_i1532" DrawAspect="Content" ObjectID="_1711272706" r:id="rId73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0.045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346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lastRenderedPageBreak/>
              <w:t>36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UAWJ247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4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object w:dxaOrig="2398" w:dyaOrig="3279">
                <v:shape id="_x0000_i1533" type="#_x0000_t75" style="width:120pt;height:164.25pt" o:ole="">
                  <v:imagedata r:id="rId74" o:title=""/>
                </v:shape>
                <o:OLEObject Type="Embed" ProgID="ChemDraw.Document.6.0" ShapeID="_x0000_i1533" DrawAspect="Content" ObjectID="_1711272707" r:id="rId75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0.045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346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UAWJ248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4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object w:dxaOrig="2844" w:dyaOrig="3741">
                <v:shape id="_x0000_i1534" type="#_x0000_t75" style="width:131.25pt;height:171.75pt" o:ole="">
                  <v:imagedata r:id="rId76" o:title=""/>
                </v:shape>
                <o:OLEObject Type="Embed" ProgID="ChemDraw.Document.6.0" ShapeID="_x0000_i1534" DrawAspect="Content" ObjectID="_1711272708" r:id="rId77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0.042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376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Manidipine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4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object w:dxaOrig="3693" w:dyaOrig="2157">
                <v:shape id="_x0000_i1535" type="#_x0000_t75" style="width:132pt;height:76.5pt" o:ole="">
                  <v:imagedata r:id="rId78" o:title=""/>
                </v:shape>
                <o:OLEObject Type="Embed" ProgID="ChemDraw.Document.6.0" ShapeID="_x0000_i1535" DrawAspect="Content" ObjectID="_1711272709" r:id="rId79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4.8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681</w:t>
            </w:r>
          </w:p>
        </w:tc>
        <w:tc>
          <w:tcPr>
            <w:tcW w:w="1610" w:type="dxa"/>
            <w:vMerge w:val="restart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25]</w:t>
            </w: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lercanidipine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4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object w:dxaOrig="3459" w:dyaOrig="2006">
                <v:shape id="_x0000_i1536" type="#_x0000_t75" style="width:132pt;height:75.75pt" o:ole="">
                  <v:imagedata r:id="rId80" o:title=""/>
                </v:shape>
                <o:OLEObject Type="Embed" ProgID="ChemDraw.Document.6.0" ShapeID="_x0000_i1536" DrawAspect="Content" ObjectID="_1711272710" r:id="rId81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6.2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.209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3D16" w:rsidRPr="00322544" w:rsidTr="00415417"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eastAsia="TimesNew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eastAsia="TimesNewRoman" w:hAnsi="Times New Roman" w:cs="Times New Roman"/>
                <w:sz w:val="24"/>
                <w:szCs w:val="24"/>
              </w:rPr>
              <w:lastRenderedPageBreak/>
              <w:t>40</w:t>
            </w:r>
          </w:p>
        </w:tc>
        <w:tc>
          <w:tcPr>
            <w:tcW w:w="198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Bedaquiline</w:t>
            </w:r>
          </w:p>
        </w:tc>
        <w:tc>
          <w:tcPr>
            <w:tcW w:w="333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4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object w:dxaOrig="2256" w:dyaOrig="2548">
                <v:shape id="_x0000_i1537" type="#_x0000_t75" style="width:112.5pt;height:127.5pt" o:ole="">
                  <v:imagedata r:id="rId82" o:title=""/>
                </v:shape>
                <o:OLEObject Type="Embed" ProgID="ChemDraw.Document.6.0" ShapeID="_x0000_i1537" DrawAspect="Content" ObjectID="_1711272711" r:id="rId83"/>
              </w:object>
            </w:r>
          </w:p>
        </w:tc>
        <w:tc>
          <w:tcPr>
            <w:tcW w:w="135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527035">
              <w:rPr>
                <w:rFonts w:ascii="Times New Roman" w:hAnsi="Times New Roman" w:cs="Times New Roman"/>
                <w:sz w:val="24"/>
                <w:szCs w:val="24"/>
              </w:rPr>
              <w:t>18.7</w:t>
            </w:r>
          </w:p>
        </w:tc>
        <w:tc>
          <w:tcPr>
            <w:tcW w:w="1170" w:type="dxa"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270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.271</w:t>
            </w:r>
          </w:p>
        </w:tc>
        <w:tc>
          <w:tcPr>
            <w:tcW w:w="1610" w:type="dxa"/>
            <w:vMerge/>
            <w:vAlign w:val="center"/>
          </w:tcPr>
          <w:p w:rsidR="00323D16" w:rsidRPr="00527035" w:rsidRDefault="00323D16" w:rsidP="00415417">
            <w:pPr>
              <w:widowControl w:val="0"/>
              <w:autoSpaceDE w:val="0"/>
              <w:autoSpaceDN w:val="0"/>
              <w:spacing w:before="7"/>
              <w:ind w:left="305" w:right="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42BD7" w:rsidRDefault="00342BD7"/>
    <w:p w:rsidR="00323D16" w:rsidRDefault="00323D16"/>
    <w:p w:rsidR="00323D16" w:rsidRDefault="00323D16"/>
    <w:p w:rsidR="00323D16" w:rsidRPr="00190E68" w:rsidRDefault="00323D16" w:rsidP="00323D16">
      <w:pPr>
        <w:rPr>
          <w:rFonts w:ascii="Times New Roman" w:hAnsi="Times New Roman" w:cs="Times New Roman"/>
        </w:rPr>
      </w:pPr>
      <w:r w:rsidRPr="00190E68">
        <w:rPr>
          <w:rFonts w:ascii="Times New Roman" w:hAnsi="Times New Roman" w:cs="Times New Roman"/>
        </w:rPr>
        <w:t>Table 5: External data set along with modeled structural descriptors, observed and predicted activities</w:t>
      </w:r>
    </w:p>
    <w:tbl>
      <w:tblPr>
        <w:tblW w:w="10639" w:type="dxa"/>
        <w:tblInd w:w="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48"/>
        <w:gridCol w:w="899"/>
        <w:gridCol w:w="3690"/>
        <w:gridCol w:w="1092"/>
        <w:gridCol w:w="810"/>
        <w:gridCol w:w="1080"/>
        <w:gridCol w:w="720"/>
        <w:gridCol w:w="900"/>
        <w:gridCol w:w="900"/>
      </w:tblGrid>
      <w:tr w:rsidR="00323D16" w:rsidRPr="00322544" w:rsidTr="00415417">
        <w:trPr>
          <w:trHeight w:val="300"/>
        </w:trPr>
        <w:tc>
          <w:tcPr>
            <w:tcW w:w="548" w:type="dxa"/>
            <w:vMerge w:val="restart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Sl. No.</w:t>
            </w:r>
          </w:p>
        </w:tc>
        <w:tc>
          <w:tcPr>
            <w:tcW w:w="899" w:type="dxa"/>
            <w:vMerge w:val="restart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Comp.</w:t>
            </w:r>
          </w:p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name</w:t>
            </w:r>
          </w:p>
        </w:tc>
        <w:tc>
          <w:tcPr>
            <w:tcW w:w="3690" w:type="dxa"/>
            <w:vMerge w:val="restart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Structures</w:t>
            </w:r>
          </w:p>
        </w:tc>
        <w:tc>
          <w:tcPr>
            <w:tcW w:w="3702" w:type="dxa"/>
            <w:gridSpan w:val="4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Modeled parameters</w:t>
            </w:r>
          </w:p>
        </w:tc>
        <w:tc>
          <w:tcPr>
            <w:tcW w:w="900" w:type="dxa"/>
            <w:vMerge w:val="restart"/>
            <w:shd w:val="clear" w:color="auto" w:fill="auto"/>
            <w:vAlign w:val="center"/>
          </w:tcPr>
          <w:p w:rsidR="00323D16" w:rsidRPr="004052F9" w:rsidRDefault="00323D16" w:rsidP="00415417">
            <w:pPr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 xml:space="preserve">Observed </w:t>
            </w: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pIC</w:t>
            </w:r>
            <w:r w:rsidRPr="004052F9">
              <w:rPr>
                <w:rFonts w:ascii="Times New Roman" w:hAnsi="Times New Roman" w:cs="Times New Roman"/>
                <w:color w:val="000000"/>
                <w:sz w:val="20"/>
                <w:vertAlign w:val="subscript"/>
              </w:rPr>
              <w:t>50</w:t>
            </w:r>
          </w:p>
        </w:tc>
        <w:tc>
          <w:tcPr>
            <w:tcW w:w="900" w:type="dxa"/>
            <w:vMerge w:val="restart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Pred pIC</w:t>
            </w:r>
            <w:r w:rsidRPr="004052F9">
              <w:rPr>
                <w:rFonts w:ascii="Times New Roman" w:hAnsi="Times New Roman" w:cs="Times New Roman"/>
                <w:color w:val="000000"/>
                <w:sz w:val="20"/>
                <w:vertAlign w:val="subscript"/>
              </w:rPr>
              <w:t>50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vMerge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</w:p>
        </w:tc>
        <w:tc>
          <w:tcPr>
            <w:tcW w:w="899" w:type="dxa"/>
            <w:vMerge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</w:p>
        </w:tc>
        <w:tc>
          <w:tcPr>
            <w:tcW w:w="3690" w:type="dxa"/>
            <w:vMerge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ATSC7v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maxHB</w:t>
            </w:r>
          </w:p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int1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VR1_Dzi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Mins</w:t>
            </w:r>
          </w:p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CH3</w:t>
            </w:r>
          </w:p>
        </w:tc>
        <w:tc>
          <w:tcPr>
            <w:tcW w:w="900" w:type="dxa"/>
            <w:vMerge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</w:p>
        </w:tc>
        <w:tc>
          <w:tcPr>
            <w:tcW w:w="900" w:type="dxa"/>
            <w:vMerge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41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GC373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3468" w:dyaOrig="1848">
                <v:shape id="_x0000_i1459" type="#_x0000_t75" style="width:150pt;height:80.25pt" o:ole="">
                  <v:imagedata r:id="rId84" o:title=""/>
                </v:shape>
                <o:OLEObject Type="Embed" ProgID="ChemDraw.Document.6.0" ShapeID="_x0000_i1459" DrawAspect="Content" ObjectID="_1711272712" r:id="rId85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203.915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5.084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400.92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.927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.397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.329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42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GC376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object w:dxaOrig="3352" w:dyaOrig="1875">
                <v:shape id="_x0000_i1460" type="#_x0000_t75" style="width:162pt;height:90.75pt" o:ole="">
                  <v:imagedata r:id="rId86" o:title=""/>
                </v:shape>
                <o:OLEObject Type="Embed" ProgID="ChemDraw.Document.6.0" ShapeID="_x0000_i1460" DrawAspect="Content" ObjectID="_1711272713" r:id="rId87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-229.929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5.15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351.878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1.83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.721</w:t>
            </w:r>
          </w:p>
        </w:tc>
        <w:tc>
          <w:tcPr>
            <w:tcW w:w="900" w:type="dxa"/>
            <w:vAlign w:val="center"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.210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43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GC376 derivative 6a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3190" w:dyaOrig="1848">
                <v:shape id="_x0000_i1461" type="#_x0000_t75" style="width:144.75pt;height:83.25pt" o:ole="">
                  <v:imagedata r:id="rId88" o:title=""/>
                </v:shape>
                <o:OLEObject Type="Embed" ProgID="ChemDraw.Document.6.0" ShapeID="_x0000_i1461" DrawAspect="Content" ObjectID="_1711272714" r:id="rId89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30.378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5.05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289.68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.95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.086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.258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lastRenderedPageBreak/>
              <w:t>44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GC376 derivative 6c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3936" w:dyaOrig="1848">
                <v:shape id="_x0000_i1462" type="#_x0000_t75" style="width:168pt;height:78.75pt" o:ole="">
                  <v:imagedata r:id="rId90" o:title=""/>
                </v:shape>
                <o:OLEObject Type="Embed" ProgID="ChemDraw.Document.6.0" ShapeID="_x0000_i1462" DrawAspect="Content" ObjectID="_1711272715" r:id="rId91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36.772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5.08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529.136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.96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.552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.242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45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GC376 derivative 6e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4185" w:dyaOrig="1848">
                <v:shape id="_x0000_i1463" type="#_x0000_t75" style="width:177pt;height:78pt" o:ole="">
                  <v:imagedata r:id="rId92" o:title=""/>
                </v:shape>
                <o:OLEObject Type="Embed" ProgID="ChemDraw.Document.6.0" ShapeID="_x0000_i1463" DrawAspect="Content" ObjectID="_1711272716" r:id="rId93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60.877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5.089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404.17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.965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.769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.298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953EC3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</w:rPr>
            </w:pPr>
            <w:r w:rsidRPr="00953EC3">
              <w:rPr>
                <w:rFonts w:ascii="Times New Roman" w:hAnsi="Times New Roman" w:cs="Times New Roman"/>
                <w:sz w:val="20"/>
              </w:rPr>
              <w:t>46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t>GC376 derivative 6h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object w:dxaOrig="3505" w:dyaOrig="1848">
                <v:shape id="_x0000_i1464" type="#_x0000_t75" style="width:175.5pt;height:92.25pt" o:ole="">
                  <v:imagedata r:id="rId94" o:title=""/>
                </v:shape>
                <o:OLEObject Type="Embed" ProgID="ChemDraw.Document.6.0" ShapeID="_x0000_i1464" DrawAspect="Content" ObjectID="_1711272717" r:id="rId95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34.737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5.13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8217.57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1.87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.366</w:t>
            </w:r>
          </w:p>
        </w:tc>
        <w:tc>
          <w:tcPr>
            <w:tcW w:w="900" w:type="dxa"/>
            <w:vAlign w:val="center"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-2.605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47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GC376 derivative 6j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3754" w:dyaOrig="1848">
                <v:shape id="_x0000_i1465" type="#_x0000_t75" style="width:167.25pt;height:81.75pt" o:ole="">
                  <v:imagedata r:id="rId96" o:title=""/>
                </v:shape>
                <o:OLEObject Type="Embed" ProgID="ChemDraw.Document.6.0" ShapeID="_x0000_i1465" DrawAspect="Content" ObjectID="_1711272718" r:id="rId97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33.887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5.10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402.19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.884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.318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.317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4</w:t>
            </w:r>
            <w:r>
              <w:rPr>
                <w:rFonts w:ascii="Times New Roman" w:hAnsi="Times New Roman" w:cs="Times New Roman"/>
                <w:color w:val="000000"/>
                <w:sz w:val="20"/>
              </w:rPr>
              <w:t>8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GC376 derivative 7a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3190" w:dyaOrig="1848">
                <v:shape id="_x0000_i1466" type="#_x0000_t75" style="width:154.5pt;height:89.25pt" o:ole="">
                  <v:imagedata r:id="rId98" o:title=""/>
                </v:shape>
                <o:OLEObject Type="Embed" ProgID="ChemDraw.Document.6.0" ShapeID="_x0000_i1466" DrawAspect="Content" ObjectID="_1711272719" r:id="rId99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429.898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5.11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331.929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.856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.187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.119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4</w:t>
            </w:r>
            <w:r>
              <w:rPr>
                <w:rFonts w:ascii="Times New Roman" w:hAnsi="Times New Roman" w:cs="Times New Roman"/>
                <w:color w:val="000000"/>
                <w:sz w:val="20"/>
              </w:rPr>
              <w:t>9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GC376 derivative 7c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3686" w:dyaOrig="1997">
                <v:shape id="_x0000_i1467" type="#_x0000_t75" style="width:153.75pt;height:83.25pt" o:ole="">
                  <v:imagedata r:id="rId100" o:title=""/>
                </v:shape>
                <o:OLEObject Type="Embed" ProgID="ChemDraw.Document.6.0" ShapeID="_x0000_i1467" DrawAspect="Content" ObjectID="_1711272720" r:id="rId101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13.570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5.13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383.37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.864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.638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0.094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lastRenderedPageBreak/>
              <w:t>50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GC376 derivative 7e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3689" w:dyaOrig="2280">
                <v:shape id="_x0000_i1468" type="#_x0000_t75" style="width:162pt;height:100.5pt" o:ole="">
                  <v:imagedata r:id="rId102" o:title=""/>
                </v:shape>
                <o:OLEObject Type="Embed" ProgID="ChemDraw.Document.6.0" ShapeID="_x0000_i1468" DrawAspect="Content" ObjectID="_1711272721" r:id="rId103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115.938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5.137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499.69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.866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.698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.188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51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GC376 derivative 7h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3537" w:dyaOrig="1848">
                <v:shape id="_x0000_i1469" type="#_x0000_t75" style="width:161.25pt;height:84pt" o:ole="">
                  <v:imagedata r:id="rId104" o:title=""/>
                </v:shape>
                <o:OLEObject Type="Embed" ProgID="ChemDraw.Document.6.0" ShapeID="_x0000_i1469" DrawAspect="Content" ObjectID="_1711272722" r:id="rId105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383.017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5.2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468.35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.775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.387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.130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52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GC376 derivative 7j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3785" w:dyaOrig="1848">
                <v:shape id="_x0000_i1470" type="#_x0000_t75" style="width:174pt;height:84.75pt" o:ole="">
                  <v:imagedata r:id="rId106" o:title=""/>
                </v:shape>
                <o:OLEObject Type="Embed" ProgID="ChemDraw.Document.6.0" ShapeID="_x0000_i1470" DrawAspect="Content" ObjectID="_1711272723" r:id="rId107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275.647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5.166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911.42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.787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.346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.001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53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t>Walrycin B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object w:dxaOrig="2953" w:dyaOrig="1409">
                <v:shape id="_x0000_i1471" type="#_x0000_t75" style="width:147.75pt;height:70.5pt" o:ole="">
                  <v:imagedata r:id="rId108" o:title=""/>
                </v:shape>
                <o:OLEObject Type="Embed" ProgID="ChemDraw.Document.6.0" ShapeID="_x0000_i1471" DrawAspect="Content" ObjectID="_1711272724" r:id="rId109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-413.339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196.97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1.260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.585</w:t>
            </w:r>
          </w:p>
        </w:tc>
        <w:tc>
          <w:tcPr>
            <w:tcW w:w="900" w:type="dxa"/>
            <w:vAlign w:val="center"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-0.406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54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AMG-837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4352" w:dyaOrig="1960">
                <v:shape id="_x0000_i1472" type="#_x0000_t75" style="width:180pt;height:81.75pt" o:ole="">
                  <v:imagedata r:id="rId110" o:title=""/>
                </v:shape>
                <o:OLEObject Type="Embed" ProgID="ChemDraw.Document.6.0" ShapeID="_x0000_i1472" DrawAspect="Content" ObjectID="_1711272725" r:id="rId111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144.346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312.66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.67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1.382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0.481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55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Z-DEVD-FMK (Caspase-3 Inhibitor)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5079" w:dyaOrig="2247">
                <v:shape id="_x0000_i1473" type="#_x0000_t75" style="width:174pt;height:76.5pt" o:ole="">
                  <v:imagedata r:id="rId112" o:title=""/>
                </v:shape>
                <o:OLEObject Type="Embed" ProgID="ChemDraw.Document.6.0" ShapeID="_x0000_i1473" DrawAspect="Content" ObjectID="_1711272726" r:id="rId113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628.969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5.508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2468.365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.04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0.833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0.406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lastRenderedPageBreak/>
              <w:t>56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Z-FA-FMK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3387" w:dyaOrig="1535">
                <v:shape id="_x0000_i1474" type="#_x0000_t75" style="width:159pt;height:1in" o:ole="">
                  <v:imagedata r:id="rId114" o:title=""/>
                </v:shape>
                <o:OLEObject Type="Embed" ProgID="ChemDraw.Document.6.0" ShapeID="_x0000_i1474" DrawAspect="Content" ObjectID="_1711272727" r:id="rId115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311.686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278.21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.395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1.055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0.179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57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t>LLL-12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object w:dxaOrig="2185" w:dyaOrig="1278">
                <v:shape id="_x0000_i1475" type="#_x0000_t75" style="width:109.5pt;height:63.75pt" o:ole="">
                  <v:imagedata r:id="rId116" o:title=""/>
                </v:shape>
                <o:OLEObject Type="Embed" ProgID="ChemDraw.Document.6.0" ShapeID="_x0000_i1475" DrawAspect="Content" ObjectID="_1711272728" r:id="rId117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-269.232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189.3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-0.993</w:t>
            </w:r>
          </w:p>
        </w:tc>
        <w:tc>
          <w:tcPr>
            <w:tcW w:w="900" w:type="dxa"/>
            <w:vAlign w:val="center"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.101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58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DA-3003-1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2659" w:dyaOrig="1391">
                <v:shape id="_x0000_i1476" type="#_x0000_t75" style="width:123.75pt;height:65.25pt" o:ole="">
                  <v:imagedata r:id="rId118" o:title=""/>
                </v:shape>
                <o:OLEObject Type="Embed" ProgID="ChemDraw.Document.6.0" ShapeID="_x0000_i1476" DrawAspect="Content" ObjectID="_1711272729" r:id="rId119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221.67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228.057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0.419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.107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59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CAY-10581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2055" w:dyaOrig="2328">
                <v:shape id="_x0000_i1477" type="#_x0000_t75" style="width:96.75pt;height:109.5pt" o:ole="">
                  <v:imagedata r:id="rId120" o:title=""/>
                </v:shape>
                <o:OLEObject Type="Embed" ProgID="ChemDraw.Document.6.0" ShapeID="_x0000_i1477" DrawAspect="Content" ObjectID="_1711272730" r:id="rId121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418.67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376.209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.719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0.963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0.636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60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t>Fascaplysin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object w:dxaOrig="2273" w:dyaOrig="1198">
                <v:shape id="_x0000_i1478" type="#_x0000_t75" style="width:114pt;height:60pt" o:ole="">
                  <v:imagedata r:id="rId122" o:title=""/>
                </v:shape>
                <o:OLEObject Type="Embed" ProgID="ChemDraw.Document.6.0" ShapeID="_x0000_i1478" DrawAspect="Content" ObjectID="_1711272731" r:id="rId123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108.049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198.82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-0.998</w:t>
            </w:r>
          </w:p>
        </w:tc>
        <w:tc>
          <w:tcPr>
            <w:tcW w:w="900" w:type="dxa"/>
            <w:vAlign w:val="center"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.256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61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4052F9">
              <w:rPr>
                <w:rFonts w:ascii="Times New Roman" w:eastAsia="TimesNewRomanPSMT" w:hAnsi="Times New Roman" w:cs="Times New Roman"/>
                <w:sz w:val="20"/>
              </w:rPr>
              <w:t>β</w:t>
            </w:r>
            <w:r w:rsidRPr="00322544">
              <w:rPr>
                <w:rFonts w:ascii="Times New Roman" w:hAnsi="Times New Roman" w:cs="Times New Roman"/>
                <w:sz w:val="20"/>
              </w:rPr>
              <w:t>-Lapachone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1412" w:dyaOrig="1682">
                <v:shape id="_x0000_i1479" type="#_x0000_t75" style="width:70.5pt;height:84pt" o:ole="">
                  <v:imagedata r:id="rId124" o:title=""/>
                </v:shape>
                <o:OLEObject Type="Embed" ProgID="ChemDraw.Document.6.0" ShapeID="_x0000_i1479" DrawAspect="Content" ObjectID="_1711272732" r:id="rId125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948.459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79.88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2.000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1.124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0.886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62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Sepantronium bromide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2385" w:dyaOrig="2062">
                <v:shape id="_x0000_i1480" type="#_x0000_t75" style="width:108pt;height:93pt" o:ole="">
                  <v:imagedata r:id="rId126" o:title=""/>
                </v:shape>
                <o:OLEObject Type="Embed" ProgID="ChemDraw.Document.6.0" ShapeID="_x0000_i1480" DrawAspect="Content" ObjectID="_1711272733" r:id="rId127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1466.7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948.568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.61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1.133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1.621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lastRenderedPageBreak/>
              <w:t>63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NSC95397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2182" w:dyaOrig="1486">
                <v:shape id="_x0000_i1481" type="#_x0000_t75" style="width:102.75pt;height:69.75pt" o:ole="">
                  <v:imagedata r:id="rId128" o:title=""/>
                </v:shape>
                <o:OLEObject Type="Embed" ProgID="ChemDraw.Document.6.0" ShapeID="_x0000_i1481" DrawAspect="Content" ObjectID="_1711272734" r:id="rId129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1377.94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214.219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1.253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0.372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64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t>4E1RCat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object w:dxaOrig="4032" w:dyaOrig="1946">
                <v:shape id="_x0000_i1482" type="#_x0000_t75" style="width:180.75pt;height:87pt" o:ole="">
                  <v:imagedata r:id="rId130" o:title=""/>
                </v:shape>
                <o:OLEObject Type="Embed" ProgID="ChemDraw.Document.6.0" ShapeID="_x0000_i1482" DrawAspect="Content" ObjectID="_1711272735" r:id="rId131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157.9256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405.715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-1.261</w:t>
            </w:r>
          </w:p>
        </w:tc>
        <w:tc>
          <w:tcPr>
            <w:tcW w:w="900" w:type="dxa"/>
            <w:vAlign w:val="center"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.201214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65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t>TBB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object w:dxaOrig="1388" w:dyaOrig="1413">
                <v:shape id="_x0000_i1483" type="#_x0000_t75" style="width:69.75pt;height:70.5pt" o:ole="">
                  <v:imagedata r:id="rId132" o:title=""/>
                </v:shape>
                <o:OLEObject Type="Embed" ProgID="ChemDraw.Document.6.0" ShapeID="_x0000_i1483" DrawAspect="Content" ObjectID="_1711272736" r:id="rId133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268.49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-1.311</w:t>
            </w:r>
          </w:p>
        </w:tc>
        <w:tc>
          <w:tcPr>
            <w:tcW w:w="900" w:type="dxa"/>
            <w:vAlign w:val="center"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.185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66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GW-0742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4500" w:dyaOrig="1509">
                <v:shape id="_x0000_i1484" type="#_x0000_t75" style="width:173.25pt;height:57.75pt" o:ole="">
                  <v:imagedata r:id="rId134" o:title=""/>
                </v:shape>
                <o:OLEObject Type="Embed" ProgID="ChemDraw.Document.6.0" ShapeID="_x0000_i1484" DrawAspect="Content" ObjectID="_1711272737" r:id="rId135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91.393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379.67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.88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1.347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0.481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67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Agaric acid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3324" w:dyaOrig="1314">
                <v:shape id="_x0000_i1485" type="#_x0000_t75" style="width:151.5pt;height:60pt" o:ole="">
                  <v:imagedata r:id="rId136" o:title=""/>
                </v:shape>
                <o:OLEObject Type="Embed" ProgID="ChemDraw.Document.6.0" ShapeID="_x0000_i1485" DrawAspect="Content" ObjectID="_1711272738" r:id="rId137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3.916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270.74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2.22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1.371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0.597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68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MK0893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4286" w:dyaOrig="3068">
                <v:shape id="_x0000_i1486" type="#_x0000_t75" style="width:151.5pt;height:108.75pt" o:ole="">
                  <v:imagedata r:id="rId138" o:title=""/>
                </v:shape>
                <o:OLEObject Type="Embed" ProgID="ChemDraw.Document.6.0" ShapeID="_x0000_i1486" DrawAspect="Content" ObjectID="_1711272739" r:id="rId139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315.615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456.29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.674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1.386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0.607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lastRenderedPageBreak/>
              <w:t>69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t>SU 16f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object w:dxaOrig="3523" w:dyaOrig="2381">
                <v:shape id="_x0000_i1487" type="#_x0000_t75" style="width:176.25pt;height:120pt" o:ole="">
                  <v:imagedata r:id="rId140" o:title=""/>
                </v:shape>
                <o:OLEObject Type="Embed" ProgID="ChemDraw.Document.6.0" ShapeID="_x0000_i1487" DrawAspect="Content" ObjectID="_1711272740" r:id="rId141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-925.42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8.139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335.42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1.93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-1.397</w:t>
            </w:r>
          </w:p>
        </w:tc>
        <w:tc>
          <w:tcPr>
            <w:tcW w:w="900" w:type="dxa"/>
            <w:vAlign w:val="center"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.351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70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t>Penta-O-galloyl-Beta-D-glucose hydrate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object w:dxaOrig="3725" w:dyaOrig="3987">
                <v:shape id="_x0000_i1488" type="#_x0000_t75" style="width:172.5pt;height:185.25pt" o:ole="">
                  <v:imagedata r:id="rId142" o:title=""/>
                </v:shape>
                <o:OLEObject Type="Embed" ProgID="ChemDraw.Document.6.0" ShapeID="_x0000_i1488" DrawAspect="Content" ObjectID="_1711272741" r:id="rId143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-456.249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6.948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1050.838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-1.443</w:t>
            </w:r>
          </w:p>
        </w:tc>
        <w:tc>
          <w:tcPr>
            <w:tcW w:w="900" w:type="dxa"/>
            <w:vAlign w:val="center"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.781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71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t>SP100030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object w:dxaOrig="2715" w:dyaOrig="1734">
                <v:shape id="_x0000_i1489" type="#_x0000_t75" style="width:135.75pt;height:87pt" o:ole="">
                  <v:imagedata r:id="rId144" o:title=""/>
                </v:shape>
                <o:OLEObject Type="Embed" ProgID="ChemDraw.Document.6.0" ShapeID="_x0000_i1489" DrawAspect="Content" ObjectID="_1711272742" r:id="rId145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46.220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235.287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-1.460</w:t>
            </w:r>
          </w:p>
        </w:tc>
        <w:tc>
          <w:tcPr>
            <w:tcW w:w="900" w:type="dxa"/>
            <w:vAlign w:val="center"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.217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72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Anacardic acid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3064" w:dyaOrig="1326">
                <v:shape id="_x0000_i1490" type="#_x0000_t75" style="width:153pt;height:66pt" o:ole="">
                  <v:imagedata r:id="rId146" o:title=""/>
                </v:shape>
                <o:OLEObject Type="Embed" ProgID="ChemDraw.Document.6.0" ShapeID="_x0000_i1490" DrawAspect="Content" ObjectID="_1711272743" r:id="rId147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48.263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241.4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2.258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1.042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0.581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73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t>Adomeglivant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object w:dxaOrig="4911" w:dyaOrig="1908">
                <v:shape id="_x0000_i1491" type="#_x0000_t75" style="width:171pt;height:66.75pt" o:ole="">
                  <v:imagedata r:id="rId148" o:title=""/>
                </v:shape>
                <o:OLEObject Type="Embed" ProgID="ChemDraw.Document.6.0" ShapeID="_x0000_i1491" DrawAspect="Content" ObjectID="_1711272744" r:id="rId149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476.373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6.01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515.548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1.95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-1.282</w:t>
            </w:r>
          </w:p>
        </w:tc>
        <w:tc>
          <w:tcPr>
            <w:tcW w:w="900" w:type="dxa"/>
            <w:vAlign w:val="center"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.536</w:t>
            </w:r>
          </w:p>
        </w:tc>
        <w:bookmarkStart w:id="0" w:name="_GoBack"/>
        <w:bookmarkEnd w:id="0"/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lastRenderedPageBreak/>
              <w:t>74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Eltrombopag olamine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4302" w:dyaOrig="1252">
                <v:shape id="_x0000_i1492" type="#_x0000_t75" style="width:169.5pt;height:48.75pt" o:ole="">
                  <v:imagedata r:id="rId150" o:title=""/>
                </v:shape>
                <o:OLEObject Type="Embed" ProgID="ChemDraw.Document.6.0" ShapeID="_x0000_i1492" DrawAspect="Content" ObjectID="_1711272745" r:id="rId151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513.675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441.005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.72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1.332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0.702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75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t>GSK-3965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object w:dxaOrig="4108" w:dyaOrig="2399">
                <v:shape id="_x0000_i1493" type="#_x0000_t75" style="width:180pt;height:105pt" o:ole="">
                  <v:imagedata r:id="rId152" o:title=""/>
                </v:shape>
                <o:OLEObject Type="Embed" ProgID="ChemDraw.Document.6.0" ShapeID="_x0000_i1493" DrawAspect="Content" ObjectID="_1711272746" r:id="rId153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-390.592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1.42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399.888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-1.332</w:t>
            </w:r>
          </w:p>
        </w:tc>
        <w:tc>
          <w:tcPr>
            <w:tcW w:w="900" w:type="dxa"/>
            <w:vAlign w:val="center"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.193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76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t>GW5074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object w:dxaOrig="2387" w:dyaOrig="1630">
                <v:shape id="_x0000_i1494" type="#_x0000_t75" style="width:119.25pt;height:81.75pt" o:ole="">
                  <v:imagedata r:id="rId154" o:title=""/>
                </v:shape>
                <o:OLEObject Type="Embed" ProgID="ChemDraw.Document.6.0" ShapeID="_x0000_i1494" DrawAspect="Content" ObjectID="_1711272747" r:id="rId155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531.705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261.699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-1.332</w:t>
            </w:r>
          </w:p>
        </w:tc>
        <w:tc>
          <w:tcPr>
            <w:tcW w:w="900" w:type="dxa"/>
            <w:vAlign w:val="center"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.411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77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t>Hexachlorophene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544">
              <w:rPr>
                <w:rFonts w:ascii="Times New Roman" w:hAnsi="Times New Roman" w:cs="Times New Roman"/>
                <w:sz w:val="24"/>
                <w:szCs w:val="24"/>
              </w:rPr>
              <w:object w:dxaOrig="2498" w:dyaOrig="1488">
                <v:shape id="_x0000_i1495" type="#_x0000_t75" style="width:125.25pt;height:74.25pt" o:ole="">
                  <v:imagedata r:id="rId156" o:title=""/>
                </v:shape>
                <o:OLEObject Type="Embed" ProgID="ChemDraw.Document.6.0" ShapeID="_x0000_i1495" DrawAspect="Content" ObjectID="_1711272748" r:id="rId157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-115.812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499.69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-1.332</w:t>
            </w:r>
          </w:p>
        </w:tc>
        <w:tc>
          <w:tcPr>
            <w:tcW w:w="900" w:type="dxa"/>
            <w:vAlign w:val="center"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.051</w:t>
            </w:r>
          </w:p>
        </w:tc>
      </w:tr>
      <w:tr w:rsidR="00323D16" w:rsidRPr="00322544" w:rsidTr="00415417">
        <w:trPr>
          <w:trHeight w:val="300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78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MK-886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object w:dxaOrig="2678" w:dyaOrig="2371">
                <v:shape id="_x0000_i1496" type="#_x0000_t75" style="width:123.75pt;height:109.5pt" o:ole="">
                  <v:imagedata r:id="rId158" o:title=""/>
                </v:shape>
                <o:OLEObject Type="Embed" ProgID="ChemDraw.Document.6.0" ShapeID="_x0000_i1496" DrawAspect="Content" ObjectID="_1711272749" r:id="rId159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1415.59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519.189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1.866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1.332</w:t>
            </w:r>
          </w:p>
        </w:tc>
        <w:tc>
          <w:tcPr>
            <w:tcW w:w="900" w:type="dxa"/>
            <w:vAlign w:val="center"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 w:rsidRPr="004052F9">
              <w:rPr>
                <w:rFonts w:ascii="Times New Roman" w:hAnsi="Times New Roman" w:cs="Times New Roman"/>
                <w:color w:val="000000"/>
                <w:sz w:val="20"/>
              </w:rPr>
              <w:t>-1.160</w:t>
            </w:r>
          </w:p>
        </w:tc>
      </w:tr>
      <w:tr w:rsidR="00323D16" w:rsidRPr="00322544" w:rsidTr="00415417">
        <w:trPr>
          <w:trHeight w:val="315"/>
        </w:trPr>
        <w:tc>
          <w:tcPr>
            <w:tcW w:w="548" w:type="dxa"/>
            <w:shd w:val="clear" w:color="auto" w:fill="auto"/>
            <w:noWrap/>
            <w:vAlign w:val="center"/>
            <w:hideMark/>
          </w:tcPr>
          <w:p w:rsidR="00323D16" w:rsidRPr="004052F9" w:rsidRDefault="00323D16" w:rsidP="0041541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</w:rPr>
              <w:t>79</w:t>
            </w:r>
          </w:p>
        </w:tc>
        <w:tc>
          <w:tcPr>
            <w:tcW w:w="899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rPr>
                <w:rFonts w:ascii="Times New Roman" w:hAnsi="Times New Roman" w:cs="Times New Roman"/>
                <w:sz w:val="20"/>
              </w:rPr>
              <w:t>MG149</w:t>
            </w:r>
          </w:p>
        </w:tc>
        <w:tc>
          <w:tcPr>
            <w:tcW w:w="3690" w:type="dxa"/>
            <w:vAlign w:val="center"/>
          </w:tcPr>
          <w:p w:rsidR="00323D16" w:rsidRPr="00322544" w:rsidRDefault="00323D16" w:rsidP="00415417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322544">
              <w:object w:dxaOrig="3307" w:dyaOrig="1701">
                <v:shape id="_x0000_i1497" type="#_x0000_t75" style="width:165.75pt;height:84.75pt" o:ole="">
                  <v:imagedata r:id="rId160" o:title=""/>
                </v:shape>
                <o:OLEObject Type="Embed" ProgID="ChemDraw.Document.6.0" ShapeID="_x0000_i1497" DrawAspect="Content" ObjectID="_1711272750" r:id="rId161"/>
              </w:object>
            </w:r>
          </w:p>
        </w:tc>
        <w:tc>
          <w:tcPr>
            <w:tcW w:w="1092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262.264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343.37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2.23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-1.432</w:t>
            </w:r>
          </w:p>
        </w:tc>
        <w:tc>
          <w:tcPr>
            <w:tcW w:w="900" w:type="dxa"/>
            <w:vAlign w:val="center"/>
          </w:tcPr>
          <w:p w:rsidR="00323D16" w:rsidRPr="00322544" w:rsidRDefault="00323D16" w:rsidP="00415417">
            <w:pPr>
              <w:spacing w:after="0" w:line="240" w:lineRule="auto"/>
              <w:jc w:val="center"/>
              <w:rPr>
                <w:rFonts w:cs="Calibri"/>
                <w:color w:val="000000"/>
                <w:szCs w:val="22"/>
              </w:rPr>
            </w:pPr>
            <w:r w:rsidRPr="00322544">
              <w:rPr>
                <w:rFonts w:cs="Calibri"/>
                <w:color w:val="000000"/>
                <w:szCs w:val="22"/>
              </w:rPr>
              <w:t>-0.519</w:t>
            </w:r>
          </w:p>
        </w:tc>
      </w:tr>
    </w:tbl>
    <w:p w:rsidR="00323D16" w:rsidRDefault="00323D16"/>
    <w:sectPr w:rsidR="00323D1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ngal">
    <w:altName w:val="Courier New"/>
    <w:panose1 w:val="00000400000000000000"/>
    <w:charset w:val="01"/>
    <w:family w:val="roman"/>
    <w:pitch w:val="variable"/>
    <w:sig w:usb0="00002000" w:usb1="00000000" w:usb2="00000000" w:usb3="00000000" w:csb0="00000000" w:csb1="00000000"/>
  </w:font>
  <w:font w:name="TimesNewRomanPSMT">
    <w:altName w:val="Yu Gothic UI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  <w:font w:name="TimesNewRoman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3D16"/>
    <w:rsid w:val="00323D16"/>
    <w:rsid w:val="00342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95C40A"/>
  <w15:chartTrackingRefBased/>
  <w15:docId w15:val="{EE9EBE47-763D-4C05-9B89-B6DFA471F8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23D16"/>
    <w:pPr>
      <w:spacing w:after="200" w:line="276" w:lineRule="auto"/>
    </w:pPr>
    <w:rPr>
      <w:rFonts w:ascii="Calibri" w:eastAsia="Times New Roman" w:hAnsi="Calibri" w:cs="Mangal"/>
      <w:szCs w:val="20"/>
      <w:lang w:bidi="hi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vr">
    <w:name w:val="hvr"/>
    <w:basedOn w:val="DefaultParagraphFont"/>
    <w:rsid w:val="00323D16"/>
  </w:style>
  <w:style w:type="character" w:styleId="Strong">
    <w:name w:val="Strong"/>
    <w:basedOn w:val="DefaultParagraphFont"/>
    <w:uiPriority w:val="22"/>
    <w:qFormat/>
    <w:rsid w:val="00323D16"/>
    <w:rPr>
      <w:b/>
      <w:bCs/>
    </w:rPr>
  </w:style>
  <w:style w:type="paragraph" w:customStyle="1" w:styleId="TableParagraph">
    <w:name w:val="Table Paragraph"/>
    <w:basedOn w:val="Normal"/>
    <w:uiPriority w:val="1"/>
    <w:qFormat/>
    <w:rsid w:val="00323D16"/>
    <w:pPr>
      <w:widowControl w:val="0"/>
      <w:autoSpaceDE w:val="0"/>
      <w:autoSpaceDN w:val="0"/>
      <w:spacing w:before="7" w:after="0" w:line="240" w:lineRule="auto"/>
      <w:ind w:left="305" w:right="83"/>
      <w:jc w:val="center"/>
    </w:pPr>
    <w:rPr>
      <w:rFonts w:ascii="Times New Roman" w:hAnsi="Times New Roman" w:cs="Times New Roman"/>
      <w:szCs w:val="22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e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emf"/><Relationship Id="rId138" Type="http://schemas.openxmlformats.org/officeDocument/2006/relationships/image" Target="media/image68.emf"/><Relationship Id="rId159" Type="http://schemas.openxmlformats.org/officeDocument/2006/relationships/oleObject" Target="embeddings/oleObject78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e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emf"/><Relationship Id="rId128" Type="http://schemas.openxmlformats.org/officeDocument/2006/relationships/image" Target="media/image63.e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emf"/><Relationship Id="rId22" Type="http://schemas.openxmlformats.org/officeDocument/2006/relationships/image" Target="media/image10.e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emf"/><Relationship Id="rId118" Type="http://schemas.openxmlformats.org/officeDocument/2006/relationships/image" Target="media/image58.e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emf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e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emf"/><Relationship Id="rId124" Type="http://schemas.openxmlformats.org/officeDocument/2006/relationships/image" Target="media/image61.e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emf"/><Relationship Id="rId70" Type="http://schemas.openxmlformats.org/officeDocument/2006/relationships/image" Target="media/image34.e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emf"/><Relationship Id="rId140" Type="http://schemas.openxmlformats.org/officeDocument/2006/relationships/image" Target="media/image69.e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e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emf"/><Relationship Id="rId60" Type="http://schemas.openxmlformats.org/officeDocument/2006/relationships/image" Target="media/image29.e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emf"/><Relationship Id="rId130" Type="http://schemas.openxmlformats.org/officeDocument/2006/relationships/image" Target="media/image64.e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7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emf"/><Relationship Id="rId50" Type="http://schemas.openxmlformats.org/officeDocument/2006/relationships/image" Target="media/image24.e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e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emf"/><Relationship Id="rId120" Type="http://schemas.openxmlformats.org/officeDocument/2006/relationships/image" Target="media/image59.e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e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emf"/><Relationship Id="rId162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emf"/><Relationship Id="rId40" Type="http://schemas.openxmlformats.org/officeDocument/2006/relationships/image" Target="media/image19.e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e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e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emf"/><Relationship Id="rId157" Type="http://schemas.openxmlformats.org/officeDocument/2006/relationships/oleObject" Target="embeddings/oleObject7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emf"/><Relationship Id="rId152" Type="http://schemas.openxmlformats.org/officeDocument/2006/relationships/image" Target="media/image75.emf"/><Relationship Id="rId19" Type="http://schemas.openxmlformats.org/officeDocument/2006/relationships/oleObject" Target="embeddings/oleObject8.bin"/><Relationship Id="rId14" Type="http://schemas.openxmlformats.org/officeDocument/2006/relationships/image" Target="media/image6.emf"/><Relationship Id="rId30" Type="http://schemas.openxmlformats.org/officeDocument/2006/relationships/image" Target="media/image14.e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e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e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emf"/><Relationship Id="rId147" Type="http://schemas.openxmlformats.org/officeDocument/2006/relationships/oleObject" Target="embeddings/oleObject72.bin"/><Relationship Id="rId8" Type="http://schemas.openxmlformats.org/officeDocument/2006/relationships/image" Target="media/image3.e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e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e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emf"/><Relationship Id="rId163" Type="http://schemas.openxmlformats.org/officeDocument/2006/relationships/theme" Target="theme/theme1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e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e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emf"/><Relationship Id="rId20" Type="http://schemas.openxmlformats.org/officeDocument/2006/relationships/image" Target="media/image9.e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e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e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emf"/><Relationship Id="rId153" Type="http://schemas.openxmlformats.org/officeDocument/2006/relationships/oleObject" Target="embeddings/oleObject75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e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e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e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e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emf"/><Relationship Id="rId94" Type="http://schemas.openxmlformats.org/officeDocument/2006/relationships/image" Target="media/image46.e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e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26" Type="http://schemas.openxmlformats.org/officeDocument/2006/relationships/image" Target="media/image12.e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e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e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emf"/><Relationship Id="rId16" Type="http://schemas.openxmlformats.org/officeDocument/2006/relationships/image" Target="media/image7.e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e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e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emf"/><Relationship Id="rId90" Type="http://schemas.openxmlformats.org/officeDocument/2006/relationships/image" Target="media/image44.e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e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emf"/><Relationship Id="rId80" Type="http://schemas.openxmlformats.org/officeDocument/2006/relationships/image" Target="media/image39.emf"/><Relationship Id="rId155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952</Words>
  <Characters>5433</Characters>
  <Application>Microsoft Office Word</Application>
  <DocSecurity>0</DocSecurity>
  <Lines>45</Lines>
  <Paragraphs>12</Paragraphs>
  <ScaleCrop>false</ScaleCrop>
  <Company>Springer Nature IT</Company>
  <LinksUpToDate>false</LinksUpToDate>
  <CharactersWithSpaces>6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ruta Dange</dc:creator>
  <cp:keywords/>
  <dc:description/>
  <cp:lastModifiedBy>Amruta Dange</cp:lastModifiedBy>
  <cp:revision>1</cp:revision>
  <dcterms:created xsi:type="dcterms:W3CDTF">2022-04-12T07:14:00Z</dcterms:created>
  <dcterms:modified xsi:type="dcterms:W3CDTF">2022-04-12T07:15:00Z</dcterms:modified>
</cp:coreProperties>
</file>